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4117A-2D4A-45DB-8B21-4164B03D772F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87AC6-6946-499D-9DB8-38CD3429BA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47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ym typeface="Symbol" panose="05050102010706020507" pitchFamily="18" charset="2"/>
              </a:rPr>
              <a:t>98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929A5-4F13-41D6-AA82-E5089A2B32C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38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677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94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403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164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6035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654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68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86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266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93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3CAC6DD-EE65-406E-B7C2-9CC326DCFBE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58BE4DD-4228-4980-A1C4-7718BB8FA712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9095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hyperlink" Target="https://learn.sparkfun.com/tutorials/light/infrared-light" TargetMode="Externa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lympus-lifescience.com/es/microscope-resource/primer/lightandcolor/mirrorsintro/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from a conductor 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ormal incidence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77371" y="1845734"/>
            <a:ext cx="10778309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fractive index of a conduction medium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refore complex and the value of reflected intensit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found from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7AFB1-D122-4AAA-BF3A-ECD167F20DE5}" type="slidenum">
              <a:rPr lang="en-US" smtClean="0"/>
              <a:t>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11150" y="3440746"/>
          <a:ext cx="4715330" cy="100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2616120" imgH="558720" progId="Equation.DSMT4">
                  <p:embed/>
                </p:oleObj>
              </mc:Choice>
              <mc:Fallback>
                <p:oleObj name="Equation" r:id="rId3" imgW="2616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150" y="3440746"/>
                        <a:ext cx="4715330" cy="100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77128" y="4972423"/>
          <a:ext cx="2944586" cy="117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396800" imgH="558720" progId="Equation.DSMT4">
                  <p:embed/>
                </p:oleObj>
              </mc:Choice>
              <mc:Fallback>
                <p:oleObj name="Equation" r:id="rId5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7128" y="4972423"/>
                        <a:ext cx="2944586" cy="117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65449"/>
              </p:ext>
            </p:extLst>
          </p:nvPr>
        </p:nvGraphicFramePr>
        <p:xfrm>
          <a:off x="2436336" y="2128033"/>
          <a:ext cx="7380287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4165560" imgH="888840" progId="Equation.DSMT4">
                  <p:embed/>
                </p:oleObj>
              </mc:Choice>
              <mc:Fallback>
                <p:oleObj name="Equation" r:id="rId7" imgW="4165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6336" y="2128033"/>
                        <a:ext cx="7380287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50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lection coefficient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flection coefficient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tensity can be found fro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94352"/>
              </p:ext>
            </p:extLst>
          </p:nvPr>
        </p:nvGraphicFramePr>
        <p:xfrm>
          <a:off x="2713238" y="2393168"/>
          <a:ext cx="5743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606480" imgH="444240" progId="Equation.DSMT4">
                  <p:embed/>
                </p:oleObj>
              </mc:Choice>
              <mc:Fallback>
                <p:oleObj name="Equation" r:id="rId3" imgW="360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3238" y="2393168"/>
                        <a:ext cx="57435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57415"/>
              </p:ext>
            </p:extLst>
          </p:nvPr>
        </p:nvGraphicFramePr>
        <p:xfrm>
          <a:off x="5346587" y="3317598"/>
          <a:ext cx="1544593" cy="50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888840" imgH="291960" progId="Equation.DSMT4">
                  <p:embed/>
                </p:oleObj>
              </mc:Choice>
              <mc:Fallback>
                <p:oleObj name="Equation" r:id="rId5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587" y="3317598"/>
                        <a:ext cx="1544593" cy="507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67570"/>
              </p:ext>
            </p:extLst>
          </p:nvPr>
        </p:nvGraphicFramePr>
        <p:xfrm>
          <a:off x="2713238" y="4041512"/>
          <a:ext cx="5260751" cy="184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3111480" imgH="1091880" progId="Equation.DSMT4">
                  <p:embed/>
                </p:oleObj>
              </mc:Choice>
              <mc:Fallback>
                <p:oleObj name="Equation" r:id="rId7" imgW="31114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3238" y="4041512"/>
                        <a:ext cx="5260751" cy="1845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7273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335" y="171059"/>
            <a:ext cx="11155680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EW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ransmission coefficients : oblique incidence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7AFB1-D122-4AAA-BF3A-ECD167F20DE5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12750" y="2763838"/>
          <a:ext cx="49815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815840" imgH="888840" progId="Equation.DSMT4">
                  <p:embed/>
                </p:oleObj>
              </mc:Choice>
              <mc:Fallback>
                <p:oleObj name="Equation" r:id="rId3" imgW="1815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" y="2763838"/>
                        <a:ext cx="4981575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97280" y="1740508"/>
            <a:ext cx="3614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H perpendicular to the plane of incidenc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 txBox="1">
            <a:spLocks noGrp="1"/>
          </p:cNvSpPr>
          <p:nvPr>
            <p:ph idx="1"/>
          </p:nvPr>
        </p:nvSpPr>
        <p:spPr>
          <a:xfrm>
            <a:off x="7498081" y="1814375"/>
            <a:ext cx="3474719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 perpendicular to the plane of incidenc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27837" y="2764064"/>
          <a:ext cx="41449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511280" imgH="888840" progId="Equation.DSMT4">
                  <p:embed/>
                </p:oleObj>
              </mc:Choice>
              <mc:Fallback>
                <p:oleObj name="Equation" r:id="rId5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7837" y="2764064"/>
                        <a:ext cx="4144963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99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99631"/>
            <a:ext cx="10673806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 metal reflected intensity at I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coppe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= 6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hm m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determin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etal reflected intensity at the I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nge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7AFB1-D122-4AAA-BF3A-ECD167F20DE5}" type="slidenum">
              <a:rPr lang="en-US" smtClean="0"/>
              <a:t>4</a:t>
            </a:fld>
            <a:endParaRPr lang="en-US"/>
          </a:p>
        </p:txBody>
      </p:sp>
      <p:sp>
        <p:nvSpPr>
          <p:cNvPr id="5" name="AutoShape 4" descr="Infrared light spectru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75" y="3078289"/>
            <a:ext cx="6865163" cy="18535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44423" y="6455578"/>
            <a:ext cx="5415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5"/>
              </a:rPr>
              <a:t>https://learn.sparkfun.com/tutorials/light/infrared-ligh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72085"/>
              </p:ext>
            </p:extLst>
          </p:nvPr>
        </p:nvGraphicFramePr>
        <p:xfrm>
          <a:off x="8159688" y="3509443"/>
          <a:ext cx="3052092" cy="92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1473120" imgH="444240" progId="Equation.DSMT4">
                  <p:embed/>
                </p:oleObj>
              </mc:Choice>
              <mc:Fallback>
                <p:oleObj name="Equation" r:id="rId6" imgW="147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9688" y="3509443"/>
                        <a:ext cx="3052092" cy="92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159688" y="4832151"/>
            <a:ext cx="3090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IR frequenc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z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5" y="2918752"/>
            <a:ext cx="11332210" cy="268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15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291" y="293555"/>
            <a:ext cx="6213386" cy="530314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81070" y="6377068"/>
            <a:ext cx="10367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www.olympus-lifescience.com/es/microscope-resource/primer/lightandcolor/mirrorsintro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05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0</TotalTime>
  <Words>110</Words>
  <Application>Microsoft Office PowerPoint</Application>
  <PresentationFormat>Widescreen</PresentationFormat>
  <Paragraphs>25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Calibri</vt:lpstr>
      <vt:lpstr>Calibri Light</vt:lpstr>
      <vt:lpstr>Symbol</vt:lpstr>
      <vt:lpstr>Times New Roman</vt:lpstr>
      <vt:lpstr>Retrospect</vt:lpstr>
      <vt:lpstr>Equation</vt:lpstr>
      <vt:lpstr>MathType 6.0 Equation</vt:lpstr>
      <vt:lpstr>Reflection from a conductor  (Normal incidence)</vt:lpstr>
      <vt:lpstr>Reflection coefficient Er/Ei</vt:lpstr>
      <vt:lpstr>REVIEW Reflection and transmission coefficients : oblique incidence</vt:lpstr>
      <vt:lpstr>Example  metal reflected intensity at IR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lection from a conductor  (Normal incidence)</dc:title>
  <dc:creator>rachapak.chi@gmail.com</dc:creator>
  <cp:lastModifiedBy>rachapak.chi@gmail.com</cp:lastModifiedBy>
  <cp:revision>7</cp:revision>
  <dcterms:created xsi:type="dcterms:W3CDTF">2019-11-12T00:44:31Z</dcterms:created>
  <dcterms:modified xsi:type="dcterms:W3CDTF">2019-11-12T01:25:15Z</dcterms:modified>
</cp:coreProperties>
</file>